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74" r:id="rId3"/>
    <p:sldId id="275" r:id="rId4"/>
    <p:sldId id="258" r:id="rId5"/>
    <p:sldId id="276" r:id="rId6"/>
    <p:sldId id="277" r:id="rId7"/>
    <p:sldId id="278" r:id="rId8"/>
    <p:sldId id="259" r:id="rId9"/>
    <p:sldId id="260" r:id="rId10"/>
    <p:sldId id="279" r:id="rId11"/>
    <p:sldId id="280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/>
    <p:restoredTop sz="94729"/>
  </p:normalViewPr>
  <p:slideViewPr>
    <p:cSldViewPr snapToGrid="0" snapToObjects="1">
      <p:cViewPr varScale="1">
        <p:scale>
          <a:sx n="101" d="100"/>
          <a:sy n="101" d="100"/>
        </p:scale>
        <p:origin x="200" y="3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82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893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8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336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843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62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486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821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591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37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672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2EF62-59CE-274A-A1DF-ECA0138C47E9}" type="datetimeFigureOut">
              <a:rPr lang="en-US" smtClean="0"/>
              <a:t>10/5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231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pter 2 Section 5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Point-Slope Form of the Equation of a Line</a:t>
            </a:r>
          </a:p>
        </p:txBody>
      </p:sp>
    </p:spTree>
    <p:extLst>
      <p:ext uri="{BB962C8B-B14F-4D97-AF65-F5344CB8AC3E}">
        <p14:creationId xmlns:p14="http://schemas.microsoft.com/office/powerpoint/2010/main" val="42180876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4A153-C2FC-E248-B6BF-551C48D90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E5A134-CB75-BE47-85CC-5779619ADF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an equation in point-slope form</a:t>
            </a:r>
          </a:p>
          <a:p>
            <a:r>
              <a:rPr lang="en-US" dirty="0"/>
              <a:t>Write an equation in standard form</a:t>
            </a:r>
          </a:p>
          <a:p>
            <a:r>
              <a:rPr lang="en-US" dirty="0"/>
              <a:t>Find slopes of parallel and perpendicular lines</a:t>
            </a:r>
          </a:p>
          <a:p>
            <a:r>
              <a:rPr lang="en-US" dirty="0"/>
              <a:t>Write equations of a line that are parallel and perpendicular to a given line</a:t>
            </a:r>
          </a:p>
        </p:txBody>
      </p:sp>
    </p:spTree>
    <p:extLst>
      <p:ext uri="{BB962C8B-B14F-4D97-AF65-F5344CB8AC3E}">
        <p14:creationId xmlns:p14="http://schemas.microsoft.com/office/powerpoint/2010/main" val="26284300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11634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14BB54-ED15-0D46-AB24-DCB67A0CF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int-Slope For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6CDF11-34BD-E94A-9908-89AC7AD5B72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nvertical line with slope, m, that passes through the poin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6CDF11-34BD-E94A-9908-89AC7AD5B7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100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2225C5-850C-6E40-B93A-8C1164F2B8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C92A6-89AE-854E-BF7C-281EDD25D9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lope and a point on the line.</a:t>
                </a:r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y – 5 = 7(x – 4)</a:t>
                </a:r>
              </a:p>
              <a:p>
                <a:pPr marL="514350" indent="-514350">
                  <a:buFont typeface="+mj-lt"/>
                  <a:buAutoNum type="arabicParenR"/>
                </a:pPr>
                <a:endParaRPr lang="en-US" dirty="0"/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y + 3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(x – 1)</a:t>
                </a:r>
              </a:p>
              <a:p>
                <a:pPr marL="514350" indent="-514350">
                  <a:buFont typeface="+mj-lt"/>
                  <a:buAutoNum type="arabicParenR"/>
                </a:pPr>
                <a:endParaRPr lang="en-US" dirty="0"/>
              </a:p>
              <a:p>
                <a:pPr marL="514350" indent="-514350">
                  <a:buFont typeface="+mj-lt"/>
                  <a:buAutoNum type="arabicParenR"/>
                </a:pPr>
                <a:r>
                  <a:rPr lang="en-US" dirty="0"/>
                  <a:t>y – 1 = 2(x + 3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FC92A6-89AE-854E-BF7C-281EDD25D9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006" t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617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rite the equation of a line</a:t>
            </a:r>
          </a:p>
        </p:txBody>
      </p:sp>
      <p:sp>
        <p:nvSpPr>
          <p:cNvPr id="27650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oint-Slope Form and Slope-Intercept Form</a:t>
            </a: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) Slope = 4 passing through (3, 1)</a:t>
            </a: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b) Passing through (1, 3) and (2, 4)</a:t>
            </a: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) Passing through (- 4, 5) with x-intercept of 3</a:t>
            </a:r>
          </a:p>
        </p:txBody>
      </p:sp>
    </p:spTree>
    <p:extLst>
      <p:ext uri="{BB962C8B-B14F-4D97-AF65-F5344CB8AC3E}">
        <p14:creationId xmlns:p14="http://schemas.microsoft.com/office/powerpoint/2010/main" val="24513204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408E3-3D1D-1D40-9A38-37D98F1FE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107A0F-B2E0-094A-9CAC-764E963C64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 you know about parallel lines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at about the slopes?</a:t>
            </a:r>
          </a:p>
        </p:txBody>
      </p:sp>
    </p:spTree>
    <p:extLst>
      <p:ext uri="{BB962C8B-B14F-4D97-AF65-F5344CB8AC3E}">
        <p14:creationId xmlns:p14="http://schemas.microsoft.com/office/powerpoint/2010/main" val="36709089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595914-10D7-0A47-996E-033EC2C65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pendicular l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F1DB87-57D8-854B-82A4-42E18B149D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lines are perpendicular of the product of their slopes is -1</a:t>
            </a:r>
          </a:p>
          <a:p>
            <a:endParaRPr lang="en-US" dirty="0"/>
          </a:p>
          <a:p>
            <a:r>
              <a:rPr lang="en-US" dirty="0"/>
              <a:t>To find the slope of a perpendicular line, take the slope of the line and find the negative reciprocal.</a:t>
            </a:r>
          </a:p>
        </p:txBody>
      </p:sp>
    </p:spTree>
    <p:extLst>
      <p:ext uri="{BB962C8B-B14F-4D97-AF65-F5344CB8AC3E}">
        <p14:creationId xmlns:p14="http://schemas.microsoft.com/office/powerpoint/2010/main" val="706495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CAD71-AB2C-8A46-82A1-99DE7059BD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, Perpendicula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93E762-BC8C-3743-A2DC-903990E3B6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the slope of a lin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slope of the parallel line is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slope of the perpendicular line is: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C93E762-BC8C-3743-A2DC-903990E3B6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11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752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ind the slope of a line parallel and perpendicular to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>
          <a:xfrm>
            <a:off x="685800" y="2362200"/>
            <a:ext cx="7772400" cy="31242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) 4x + y = 11</a:t>
            </a:r>
          </a:p>
        </p:txBody>
      </p:sp>
    </p:spTree>
    <p:extLst>
      <p:ext uri="{BB962C8B-B14F-4D97-AF65-F5344CB8AC3E}">
        <p14:creationId xmlns:p14="http://schemas.microsoft.com/office/powerpoint/2010/main" val="25208394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rite the equation of a line</a:t>
            </a: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arallel and perpendicular to</a:t>
            </a: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) 3x + 2y = 6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)  y = - 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56948"/>
              </p:ext>
            </p:extLst>
          </p:nvPr>
        </p:nvGraphicFramePr>
        <p:xfrm>
          <a:off x="2156178" y="3206750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939800" imgH="901700" progId="Equation.DSMT4">
                  <p:embed/>
                </p:oleObj>
              </mc:Choice>
              <mc:Fallback>
                <p:oleObj name="Equation" r:id="rId3" imgW="9398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8" y="3206750"/>
                        <a:ext cx="939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4695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274</Words>
  <Application>Microsoft Macintosh PowerPoint</Application>
  <PresentationFormat>On-screen Show (4:3)</PresentationFormat>
  <Paragraphs>4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ＭＳ Ｐゴシック</vt:lpstr>
      <vt:lpstr>Arial</vt:lpstr>
      <vt:lpstr>Calibri</vt:lpstr>
      <vt:lpstr>Cambria Math</vt:lpstr>
      <vt:lpstr>Office Theme</vt:lpstr>
      <vt:lpstr>Equation</vt:lpstr>
      <vt:lpstr>Chapter 2 Section 5</vt:lpstr>
      <vt:lpstr>Point-Slope Form</vt:lpstr>
      <vt:lpstr>Find</vt:lpstr>
      <vt:lpstr>Write the equation of a line</vt:lpstr>
      <vt:lpstr>Parallel Lines</vt:lpstr>
      <vt:lpstr>Perpendicular lines</vt:lpstr>
      <vt:lpstr>Parallel, Perpendicular</vt:lpstr>
      <vt:lpstr>Find the slope of a line parallel and perpendicular to</vt:lpstr>
      <vt:lpstr>Write the equation of a line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Section 5</dc:title>
  <dc:creator>Christie Tsuji</dc:creator>
  <cp:lastModifiedBy>Christie Tsuji</cp:lastModifiedBy>
  <cp:revision>10</cp:revision>
  <dcterms:created xsi:type="dcterms:W3CDTF">2017-04-28T00:30:27Z</dcterms:created>
  <dcterms:modified xsi:type="dcterms:W3CDTF">2018-10-06T01:32:34Z</dcterms:modified>
</cp:coreProperties>
</file>